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392" r:id="rId2"/>
    <p:sldId id="466" r:id="rId3"/>
    <p:sldId id="465" r:id="rId4"/>
    <p:sldId id="467" r:id="rId5"/>
    <p:sldId id="468" r:id="rId6"/>
    <p:sldId id="482" r:id="rId7"/>
    <p:sldId id="481" r:id="rId8"/>
    <p:sldId id="469" r:id="rId9"/>
    <p:sldId id="470" r:id="rId10"/>
    <p:sldId id="471" r:id="rId11"/>
    <p:sldId id="473" r:id="rId12"/>
    <p:sldId id="474" r:id="rId13"/>
    <p:sldId id="476" r:id="rId14"/>
    <p:sldId id="477" r:id="rId15"/>
    <p:sldId id="478" r:id="rId16"/>
    <p:sldId id="479" r:id="rId17"/>
    <p:sldId id="480" r:id="rId18"/>
    <p:sldId id="483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14" d="100"/>
          <a:sy n="114" d="100"/>
        </p:scale>
        <p:origin x="-80" y="200"/>
      </p:cViewPr>
      <p:guideLst>
        <p:guide orient="horz" pos="2126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</a:t>
            </a: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</a:t>
            </a: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Standard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D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Product</a:t>
            </a:r>
            <a:r>
              <a:rPr lang="en-US" dirty="0" smtClean="0"/>
              <a:t> of Sum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2021" y="2870535"/>
            <a:ext cx="70293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Form</a:t>
            </a:r>
            <a:endParaRPr lang="en-US" sz="66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3370"/>
              </p:ext>
            </p:extLst>
          </p:nvPr>
        </p:nvGraphicFramePr>
        <p:xfrm>
          <a:off x="545587" y="2459038"/>
          <a:ext cx="80438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87" y="2459038"/>
                        <a:ext cx="804386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6388" y="407719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877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38656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504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9848" y="404377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04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Con</a:t>
            </a:r>
            <a:r>
              <a:rPr lang="en-US" dirty="0" smtClean="0"/>
              <a:t>junctive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n</a:t>
            </a:r>
            <a:r>
              <a:rPr lang="en-US" dirty="0" smtClean="0"/>
              <a:t>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9990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35" y="5313730"/>
            <a:ext cx="758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  <a:endParaRPr lang="en-US" sz="48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4899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CNF</a:t>
            </a:r>
            <a:r>
              <a:rPr lang="en-US" sz="7200" dirty="0" smtClean="0"/>
              <a:t> 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Sum of Product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448185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  <a:endParaRPr lang="en-US" sz="54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5122" y="2620344"/>
            <a:ext cx="83138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Form</a:t>
            </a:r>
            <a:endParaRPr lang="en-US" sz="8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43931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338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0314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17037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810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6574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/>
              <a:t>Dis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  <a:endParaRPr lang="en-US" sz="48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7156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5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1</TotalTime>
  <Words>250</Words>
  <Application>Microsoft Macintosh PowerPoint</Application>
  <PresentationFormat>On-screen Show (4:3)</PresentationFormat>
  <Paragraphs>91</Paragraphs>
  <Slides>18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MathType 6.0 Equation</vt:lpstr>
      <vt:lpstr>Standard Forms</vt:lpstr>
      <vt:lpstr>Sum of Products Form</vt:lpstr>
      <vt:lpstr>PowerPoint Presentation</vt:lpstr>
      <vt:lpstr>A Product (AND) Term</vt:lpstr>
      <vt:lpstr>A Sum (OR) of ANDs</vt:lpstr>
      <vt:lpstr>A Sum (OR) of ANDs</vt:lpstr>
      <vt:lpstr>Disjunctive Form for M</vt:lpstr>
      <vt:lpstr>Disjunctive Form for M</vt:lpstr>
      <vt:lpstr>Disjunctive Normal Form</vt:lpstr>
      <vt:lpstr>Every formula ≡ DNF</vt:lpstr>
      <vt:lpstr>Product of Sums Form</vt:lpstr>
      <vt:lpstr>A Sum (OR) Term</vt:lpstr>
      <vt:lpstr>A Sum (OR) Term</vt:lpstr>
      <vt:lpstr>Prod (AND) of ORs</vt:lpstr>
      <vt:lpstr>Conjunctive Form</vt:lpstr>
      <vt:lpstr>Conjunctive Normal Form</vt:lpstr>
      <vt:lpstr>Every formula is equivalent to a CNF 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87</cp:revision>
  <cp:lastPrinted>2016-02-10T02:51:39Z</cp:lastPrinted>
  <dcterms:created xsi:type="dcterms:W3CDTF">2011-02-09T15:01:58Z</dcterms:created>
  <dcterms:modified xsi:type="dcterms:W3CDTF">2016-02-10T03:09:54Z</dcterms:modified>
</cp:coreProperties>
</file>